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BE8CE5" w14:textId="1DFCDEF1" w:rsidR="006943A0" w:rsidRPr="0083383E" w:rsidRDefault="006943A0" w:rsidP="007E523E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A3744F">
      <w:pPr>
        <w:pStyle w:val="a0"/>
        <w:rPr>
          <w:szCs w:val="28"/>
        </w:rPr>
      </w:pPr>
    </w:p>
    <w:p w14:paraId="47879640" w14:textId="77777777" w:rsidR="00874B3E" w:rsidRPr="0083383E" w:rsidRDefault="00874B3E" w:rsidP="00874B3E">
      <w:pPr>
        <w:rPr>
          <w:szCs w:val="28"/>
        </w:rPr>
      </w:pPr>
    </w:p>
    <w:p w14:paraId="3B336B8F" w14:textId="07684E11" w:rsidR="00874B3E" w:rsidRPr="0083383E" w:rsidRDefault="00874B3E" w:rsidP="00B012DF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6E0668CD" w:rsidR="00481A2B" w:rsidRPr="0083383E" w:rsidRDefault="00481A2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41776D0B" w14:textId="77777777" w:rsidR="00481A2B" w:rsidRPr="0083383E" w:rsidRDefault="00481A2B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26334DF2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7F14FF53" w14:textId="77777777" w:rsidR="00F45E29" w:rsidRPr="0083383E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2D96F213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1593C67B" w14:textId="77777777" w:rsidR="00467055" w:rsidRPr="0083383E" w:rsidRDefault="00467055" w:rsidP="00765D6B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2E9F7206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9DD3B40" w:rsidR="00C43B80" w:rsidRPr="0083383E" w:rsidRDefault="00C43B80" w:rsidP="00C43B80">
      <w:pPr>
        <w:pStyle w:val="a8"/>
        <w:numPr>
          <w:ilvl w:val="0"/>
          <w:numId w:val="15"/>
        </w:numPr>
        <w:tabs>
          <w:tab w:val="clear" w:pos="720"/>
        </w:tabs>
        <w:ind w:left="0" w:firstLine="709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3A4BD496" w:rsidR="00C43B80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A275D94" w14:textId="6948233A" w:rsidR="00D87BDA" w:rsidRDefault="00D87BDA" w:rsidP="00D87BDA">
            <w:pPr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0F7C59E4" w14:textId="77777777" w:rsidR="00D87BDA" w:rsidRPr="00D87BDA" w:rsidRDefault="00D87BDA" w:rsidP="00D87BDA">
            <w:pPr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02F1E2AC" w14:textId="6B9A95F6" w:rsidR="00C43B80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247801F1" w14:textId="77777777" w:rsidR="00D87BDA" w:rsidRPr="0083383E" w:rsidRDefault="00D87BDA" w:rsidP="00D87BDA">
            <w:pPr>
              <w:pStyle w:val="a8"/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14918C18" w14:textId="30912FEF" w:rsidR="00C43B80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1587CE0A" w14:textId="77777777" w:rsidR="00D87BDA" w:rsidRPr="00D87BDA" w:rsidRDefault="00D87BDA" w:rsidP="00D87BDA">
            <w:pPr>
              <w:pStyle w:val="a8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4CE8AED4" w14:textId="77777777" w:rsidR="00D87BDA" w:rsidRPr="00D87BDA" w:rsidRDefault="00D87BDA" w:rsidP="00D87BDA">
            <w:pPr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  <w:p w14:paraId="2EB8439F" w14:textId="7AC73DA5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</w:t>
            </w:r>
            <w:r w:rsidR="00D87BDA"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Коэффициента 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корреляции</w:t>
            </w:r>
          </w:p>
          <w:p w14:paraId="13BC3274" w14:textId="2AEF52E5" w:rsidR="00C43B80" w:rsidRPr="0083383E" w:rsidRDefault="00C43B80" w:rsidP="00D87BDA">
            <w:pPr>
              <w:pStyle w:val="a8"/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D87BDA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11CCD0F8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0F3D3DD6" w:rsidR="00150162" w:rsidRPr="0083383E" w:rsidRDefault="00D87BDA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2</w:t>
      </w:r>
      <w:r w:rsidR="00150162"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4C6878B7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41E5A78B" w14:textId="77777777" w:rsidR="00D87BDA" w:rsidRDefault="00D87BDA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5A60176B" w14:textId="77777777" w:rsidR="00D87BDA" w:rsidRDefault="00D87BDA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5139F746" w14:textId="77777777" w:rsidR="00D87BDA" w:rsidRDefault="00D87BDA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1919F7C7" w14:textId="336F55C3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4742313E" w14:textId="77777777" w:rsidR="00D87BDA" w:rsidRDefault="00D87BDA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1C97A377" w14:textId="77777777" w:rsidR="00D87BDA" w:rsidRDefault="00D87BDA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05C33BA8" w14:textId="77777777" w:rsidR="00D87BDA" w:rsidRDefault="00D87BDA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4400F986" w14:textId="77777777" w:rsidR="00D87BDA" w:rsidRDefault="00D87BDA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3AC920B3" w14:textId="77777777" w:rsidR="00D87BDA" w:rsidRDefault="00D87BDA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55BD35A8" w14:textId="50F83616" w:rsidR="00150162" w:rsidRPr="0083383E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D87BDA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556D1864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6480ADAB" w14:textId="77777777" w:rsidR="00F53CDF" w:rsidRPr="0083383E" w:rsidRDefault="00F53CDF" w:rsidP="00305FC3">
      <w:pPr>
        <w:rPr>
          <w:szCs w:val="28"/>
        </w:rPr>
      </w:pPr>
    </w:p>
    <w:p w14:paraId="41D8D8C1" w14:textId="2C20FA2F" w:rsidR="000E2999" w:rsidRPr="0083383E" w:rsidRDefault="00D87BDA" w:rsidP="000E2999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42079D"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2D54A352" w14:textId="77777777" w:rsidR="00D87BDA" w:rsidRDefault="00D87BDA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</w:p>
          <w:p w14:paraId="78EC0A69" w14:textId="315BE45D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10518246" w14:textId="30CFDCF1" w:rsidR="00D87BDA" w:rsidRPr="0083383E" w:rsidRDefault="00305FC3" w:rsidP="00D87BDA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</w:tc>
      </w:tr>
    </w:tbl>
    <w:p w14:paraId="60AC2152" w14:textId="65A918DB" w:rsidR="0042079D" w:rsidRPr="0083383E" w:rsidRDefault="00F53CDF" w:rsidP="00D87BDA">
      <w:pPr>
        <w:ind w:firstLine="0"/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04839EEC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226C0992" w14:textId="77777777" w:rsidR="00CA5053" w:rsidRPr="0083383E" w:rsidRDefault="00CA5053" w:rsidP="00F53CDF">
      <w:pPr>
        <w:ind w:firstLine="0"/>
        <w:rPr>
          <w:szCs w:val="28"/>
        </w:rPr>
      </w:pPr>
    </w:p>
    <w:bookmarkEnd w:id="0"/>
    <w:p w14:paraId="70126997" w14:textId="677BFA6A" w:rsidR="00E841CA" w:rsidRPr="0083383E" w:rsidRDefault="00E841CA" w:rsidP="00F53CDF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</w:r>
      <w:r w:rsidR="00D87BDA">
        <w:rPr>
          <w:i/>
          <w:iCs/>
          <w:szCs w:val="28"/>
        </w:rPr>
        <w:t>4</w:t>
      </w:r>
      <w:r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230A4AF8" w:rsidR="00305FC3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5CEADF30" w14:textId="3D751EAF" w:rsidR="00D87BDA" w:rsidRDefault="00D87BDA" w:rsidP="00D87BDA">
            <w:pPr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5126FFEE" w14:textId="77777777" w:rsidR="00D87BDA" w:rsidRPr="00D87BDA" w:rsidRDefault="00D87BDA" w:rsidP="00D87BDA">
            <w:pPr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04E9494F" w14:textId="60353DED" w:rsidR="00305FC3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75959F96" w14:textId="340BFFDF" w:rsidR="00D87BDA" w:rsidRDefault="00D87BDA" w:rsidP="00D87BDA">
            <w:pPr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4B63CDB3" w14:textId="4ED73500" w:rsidR="00D87BDA" w:rsidRDefault="00D87BDA" w:rsidP="00D87BDA">
            <w:pPr>
              <w:rPr>
                <w:rStyle w:val="af2"/>
                <w:rFonts w:cs="Times New Roman"/>
                <w:szCs w:val="28"/>
                <w:shd w:val="clear" w:color="auto" w:fill="FFFFFF"/>
              </w:rPr>
            </w:pPr>
          </w:p>
          <w:p w14:paraId="31192D33" w14:textId="2DE7BC18" w:rsidR="00D87BDA" w:rsidRDefault="00D87BDA" w:rsidP="00D87BDA">
            <w:pPr>
              <w:rPr>
                <w:rStyle w:val="af2"/>
                <w:rFonts w:cs="Times New Roman"/>
                <w:szCs w:val="28"/>
                <w:shd w:val="clear" w:color="auto" w:fill="FFFFFF"/>
              </w:rPr>
            </w:pPr>
          </w:p>
          <w:p w14:paraId="2E27B1E5" w14:textId="43E07B7A" w:rsidR="00D87BDA" w:rsidRDefault="00D87BDA" w:rsidP="00D87BDA">
            <w:pPr>
              <w:rPr>
                <w:rStyle w:val="af2"/>
                <w:rFonts w:cs="Times New Roman"/>
                <w:szCs w:val="28"/>
                <w:shd w:val="clear" w:color="auto" w:fill="FFFFFF"/>
              </w:rPr>
            </w:pPr>
          </w:p>
          <w:p w14:paraId="15EDD6A2" w14:textId="604FBA20" w:rsidR="00D87BDA" w:rsidRDefault="00D87BDA" w:rsidP="00D87BDA">
            <w:pPr>
              <w:rPr>
                <w:rStyle w:val="af2"/>
                <w:rFonts w:cs="Times New Roman"/>
                <w:szCs w:val="28"/>
                <w:shd w:val="clear" w:color="auto" w:fill="FFFFFF"/>
              </w:rPr>
            </w:pPr>
          </w:p>
          <w:p w14:paraId="6DA43D15" w14:textId="77777777" w:rsidR="00D87BDA" w:rsidRPr="00D87BDA" w:rsidRDefault="00D87BDA" w:rsidP="00D87BDA">
            <w:pPr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</w:p>
          <w:p w14:paraId="04AE0164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Дисперсионный анализ</w:t>
            </w:r>
          </w:p>
          <w:p w14:paraId="0465799E" w14:textId="77777777" w:rsidR="00305FC3" w:rsidRPr="0083383E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lastRenderedPageBreak/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В) метод обработки статистических данных, с 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D87BDA">
      <w:pPr>
        <w:ind w:firstLine="0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681E2FDB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459C09DD" w14:textId="77777777" w:rsidR="009A5DD0" w:rsidRPr="0083383E" w:rsidRDefault="009A5DD0" w:rsidP="00CA5053">
      <w:pPr>
        <w:ind w:firstLine="0"/>
        <w:rPr>
          <w:szCs w:val="28"/>
        </w:rPr>
      </w:pPr>
    </w:p>
    <w:p w14:paraId="043EF47D" w14:textId="087545D3" w:rsidR="009A5DD0" w:rsidRPr="0083383E" w:rsidRDefault="00D87BDA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>
        <w:rPr>
          <w:i/>
          <w:iCs/>
          <w:color w:val="000000" w:themeColor="text1"/>
          <w:szCs w:val="28"/>
        </w:rPr>
        <w:t>5</w:t>
      </w:r>
      <w:r w:rsidR="009A5DD0" w:rsidRPr="0083383E">
        <w:rPr>
          <w:i/>
          <w:iCs/>
          <w:color w:val="000000" w:themeColor="text1"/>
          <w:szCs w:val="28"/>
        </w:rPr>
        <w:t xml:space="preserve">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1814A87C" w:rsidR="00103CB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6B905B3C" w14:textId="77777777" w:rsidR="00D87BDA" w:rsidRPr="0083383E" w:rsidRDefault="00D87BDA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1F204AF8" w14:textId="2CFD2B16" w:rsidR="00103CB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076AADC2" w14:textId="77777777" w:rsidR="00D87BDA" w:rsidRPr="0083383E" w:rsidRDefault="00D87BDA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34E8C39E" w14:textId="1C0903DC" w:rsidR="00103CB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20E5DA87" w14:textId="77777777" w:rsidR="00D87BDA" w:rsidRPr="0083383E" w:rsidRDefault="00D87BDA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</w:p>
          <w:p w14:paraId="3BE0307A" w14:textId="2CC09C36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22B0874C" w14:textId="4D498232" w:rsidR="00D87BDA" w:rsidRPr="0083383E" w:rsidRDefault="00103CBE" w:rsidP="00D87BDA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1D618954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77777777" w:rsidR="00EE17B8" w:rsidRPr="0083383E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6C082698" w:rsidR="00CB300C" w:rsidRPr="0083383E" w:rsidRDefault="00D87BDA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1</w:t>
      </w:r>
      <w:r w:rsidR="00CB300C" w:rsidRPr="0083383E">
        <w:rPr>
          <w:i/>
          <w:iCs/>
          <w:color w:val="000000"/>
          <w:sz w:val="28"/>
          <w:szCs w:val="28"/>
        </w:rPr>
        <w:t xml:space="preserve">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D87BDA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1FCAF1C0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79677316" w14:textId="77777777" w:rsidR="005E7CDF" w:rsidRPr="0083383E" w:rsidRDefault="005E7CDF" w:rsidP="00765D6B">
      <w:pPr>
        <w:rPr>
          <w:color w:val="000000" w:themeColor="text1"/>
          <w:szCs w:val="28"/>
        </w:rPr>
      </w:pPr>
    </w:p>
    <w:p w14:paraId="222D3C9D" w14:textId="36B98EC6" w:rsidR="00DE1F93" w:rsidRPr="0083383E" w:rsidRDefault="00D87BDA" w:rsidP="00765D6B">
      <w:pPr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</w:t>
      </w:r>
      <w:r w:rsidR="005E7CDF" w:rsidRPr="0083383E">
        <w:rPr>
          <w:i/>
          <w:iCs/>
          <w:color w:val="000000" w:themeColor="text1"/>
          <w:szCs w:val="28"/>
        </w:rPr>
        <w:t>.</w:t>
      </w:r>
      <w:r w:rsidR="005E7CDF"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D87BDA">
      <w:pPr>
        <w:pStyle w:val="4"/>
        <w:spacing w:after="0"/>
        <w:ind w:firstLine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4DBBF39B" w:rsidR="00CA5053" w:rsidRPr="0083383E" w:rsidRDefault="00CA5053" w:rsidP="00D87BDA">
      <w:pPr>
        <w:pStyle w:val="4"/>
        <w:spacing w:after="0"/>
        <w:ind w:firstLine="0"/>
        <w:rPr>
          <w:b w:val="0"/>
          <w:bCs w:val="0"/>
          <w:szCs w:val="28"/>
        </w:rPr>
      </w:pPr>
      <w:r w:rsidRPr="0083383E">
        <w:rPr>
          <w:b w:val="0"/>
          <w:bCs w:val="0"/>
          <w:szCs w:val="28"/>
        </w:rPr>
        <w:t>Компетенции (индикаторы):</w:t>
      </w:r>
      <w:r w:rsidR="00052695" w:rsidRPr="00052695">
        <w:rPr>
          <w:b w:val="0"/>
          <w:bCs w:val="0"/>
          <w:szCs w:val="28"/>
        </w:rPr>
        <w:t xml:space="preserve"> ОПК-2 (ОПК-2.1, ОПК-2.2, ОПК-2.3)</w:t>
      </w:r>
    </w:p>
    <w:p w14:paraId="234FB98E" w14:textId="77777777" w:rsidR="00CA5053" w:rsidRPr="0083383E" w:rsidRDefault="00CA5053" w:rsidP="00765D6B">
      <w:pPr>
        <w:rPr>
          <w:szCs w:val="28"/>
        </w:rPr>
      </w:pPr>
    </w:p>
    <w:p w14:paraId="37A800A3" w14:textId="4CCF081B" w:rsidR="008B1E33" w:rsidRPr="0083383E" w:rsidRDefault="00D87BDA" w:rsidP="00765D6B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D87BDA" w:rsidRDefault="00CE47AF" w:rsidP="00D87BDA">
      <w:pPr>
        <w:ind w:firstLine="0"/>
        <w:rPr>
          <w:szCs w:val="28"/>
        </w:rPr>
      </w:pPr>
      <w:r w:rsidRPr="00D87BDA">
        <w:rPr>
          <w:szCs w:val="28"/>
        </w:rPr>
        <w:t>Правильный о</w:t>
      </w:r>
      <w:r w:rsidR="005600BD" w:rsidRPr="00D87BDA">
        <w:rPr>
          <w:szCs w:val="28"/>
        </w:rPr>
        <w:t xml:space="preserve">твет: </w:t>
      </w:r>
      <w:r w:rsidR="00DE41D3" w:rsidRPr="00D87BDA">
        <w:rPr>
          <w:szCs w:val="28"/>
        </w:rPr>
        <w:t>А</w:t>
      </w:r>
      <w:r w:rsidR="00765D6B" w:rsidRPr="00D87BDA">
        <w:rPr>
          <w:szCs w:val="28"/>
        </w:rPr>
        <w:t>,</w:t>
      </w:r>
      <w:r w:rsidR="005600BD" w:rsidRPr="00D87BDA">
        <w:rPr>
          <w:szCs w:val="28"/>
        </w:rPr>
        <w:t xml:space="preserve"> </w:t>
      </w:r>
      <w:r w:rsidR="00DE41D3" w:rsidRPr="00D87BDA">
        <w:rPr>
          <w:szCs w:val="28"/>
        </w:rPr>
        <w:t>Б</w:t>
      </w:r>
      <w:r w:rsidR="00765D6B" w:rsidRPr="00D87BDA">
        <w:rPr>
          <w:szCs w:val="28"/>
        </w:rPr>
        <w:t>,</w:t>
      </w:r>
      <w:r w:rsidR="005600BD" w:rsidRPr="00D87BDA">
        <w:rPr>
          <w:szCs w:val="28"/>
        </w:rPr>
        <w:t xml:space="preserve"> </w:t>
      </w:r>
      <w:r w:rsidR="00DE41D3" w:rsidRPr="00D87BDA">
        <w:rPr>
          <w:szCs w:val="28"/>
        </w:rPr>
        <w:t>В</w:t>
      </w:r>
    </w:p>
    <w:p w14:paraId="01A34E0B" w14:textId="34BC2818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5B958C5E" w14:textId="77777777" w:rsidR="00B32211" w:rsidRPr="0083383E" w:rsidRDefault="00B32211" w:rsidP="00765D6B">
      <w:pPr>
        <w:rPr>
          <w:szCs w:val="28"/>
        </w:rPr>
      </w:pPr>
    </w:p>
    <w:p w14:paraId="5F1A484B" w14:textId="25CC507C" w:rsidR="006732D0" w:rsidRPr="0083383E" w:rsidRDefault="00D87BDA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4</w:t>
      </w:r>
      <w:r w:rsidR="00DE40B8"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7CA979BF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D87BDA">
      <w:pPr>
        <w:pStyle w:val="3"/>
        <w:spacing w:after="0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77777777" w:rsidR="00874B3E" w:rsidRPr="008338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43828851" w14:textId="6C3A8C82" w:rsidR="007F6431" w:rsidRPr="00D87BDA" w:rsidRDefault="00D87BDA" w:rsidP="00D87BDA">
      <w:p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7F6431" w:rsidRPr="00D87BDA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765D6B">
      <w:pPr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D87BDA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676FE2B3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>
        <w:rPr>
          <w:szCs w:val="28"/>
        </w:rPr>
        <w:t>ОПК-2 (ОПК-2.1, ОПК-2.2, ОПК-2.3)</w:t>
      </w:r>
    </w:p>
    <w:p w14:paraId="0843A470" w14:textId="77777777" w:rsidR="00F37970" w:rsidRPr="0083383E" w:rsidRDefault="00F37970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4D78988C" w:rsidR="00374746" w:rsidRPr="0083383E" w:rsidRDefault="00D87BDA" w:rsidP="00D87BDA">
      <w:pPr>
        <w:pStyle w:val="a8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374746" w:rsidRPr="0083383E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73B843E7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2A0232D3" w14:textId="77777777" w:rsidR="004C11C2" w:rsidRPr="0083383E" w:rsidRDefault="004C11C2" w:rsidP="00765D6B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7DE281CB" w:rsidR="004670D2" w:rsidRPr="0083383E" w:rsidRDefault="00D87BDA" w:rsidP="00D87BDA">
      <w:pPr>
        <w:pStyle w:val="a8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4670D2" w:rsidRPr="0083383E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lastRenderedPageBreak/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D87BDA">
      <w:pPr>
        <w:ind w:firstLine="0"/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66302C86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2DF06748" w14:textId="77777777" w:rsidR="004E4697" w:rsidRPr="0083383E" w:rsidRDefault="004E4697" w:rsidP="00765D6B">
      <w:pPr>
        <w:rPr>
          <w:szCs w:val="28"/>
        </w:rPr>
      </w:pPr>
    </w:p>
    <w:p w14:paraId="6BB3C133" w14:textId="062DC6BC" w:rsidR="004E4697" w:rsidRPr="00D87BDA" w:rsidRDefault="00D87BDA" w:rsidP="00D87BDA">
      <w:pPr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4E4697" w:rsidRPr="00D87BDA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83383E" w:rsidRDefault="004E4697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D87BDA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6B3BBF0E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655CF1A7" w14:textId="77777777" w:rsidR="00F45E29" w:rsidRPr="0083383E" w:rsidRDefault="00F45E29" w:rsidP="00765D6B">
      <w:pPr>
        <w:rPr>
          <w:szCs w:val="28"/>
        </w:rPr>
      </w:pPr>
    </w:p>
    <w:p w14:paraId="1B31A1F9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6BB41AE2" w:rsidR="003821F4" w:rsidRPr="00404766" w:rsidRDefault="00D87BDA" w:rsidP="00D87BDA">
      <w:pPr>
        <w:pStyle w:val="a8"/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1. </w:t>
      </w:r>
      <w:r w:rsidR="003821F4" w:rsidRPr="00404766">
        <w:rPr>
          <w:i/>
          <w:iCs/>
          <w:szCs w:val="28"/>
        </w:rPr>
        <w:t>Вставьте пропущенное словосочетание</w:t>
      </w:r>
      <w:r w:rsidR="00C36C97" w:rsidRPr="00404766">
        <w:rPr>
          <w:i/>
          <w:iCs/>
          <w:szCs w:val="28"/>
        </w:rPr>
        <w:t>:</w:t>
      </w:r>
    </w:p>
    <w:p w14:paraId="47BFBCE3" w14:textId="267E8645" w:rsidR="007E0ABA" w:rsidRPr="0083383E" w:rsidRDefault="007E0ABA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D87BDA">
      <w:pPr>
        <w:ind w:firstLine="0"/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10B8DAD8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5F87A9E6" w14:textId="77777777" w:rsidR="00404766" w:rsidRPr="0083383E" w:rsidRDefault="00404766" w:rsidP="00765D6B">
      <w:pPr>
        <w:rPr>
          <w:szCs w:val="28"/>
        </w:rPr>
      </w:pPr>
    </w:p>
    <w:p w14:paraId="2FA5002A" w14:textId="6BB5C49C" w:rsidR="00404766" w:rsidRPr="00D87BDA" w:rsidRDefault="00D87BDA" w:rsidP="00D87BDA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404766" w:rsidRPr="00D87BDA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D87BDA">
      <w:pPr>
        <w:ind w:firstLine="0"/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2A691BCE" w14:textId="09B6AC3C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7FEB5FE3" w14:textId="77777777" w:rsidR="00404766" w:rsidRPr="0083383E" w:rsidRDefault="00404766" w:rsidP="00765D6B">
      <w:pPr>
        <w:rPr>
          <w:szCs w:val="28"/>
        </w:rPr>
      </w:pPr>
    </w:p>
    <w:bookmarkEnd w:id="1"/>
    <w:p w14:paraId="7038A04E" w14:textId="5B49BDD3" w:rsidR="00123C67" w:rsidRPr="00D87BDA" w:rsidRDefault="00D87BDA" w:rsidP="00D87BDA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123C67" w:rsidRPr="00D87BDA">
        <w:rPr>
          <w:i/>
          <w:iCs/>
          <w:szCs w:val="28"/>
        </w:rPr>
        <w:t>Вставьте пропущенн</w:t>
      </w:r>
      <w:r w:rsidR="00730B1D" w:rsidRPr="00D87BDA">
        <w:rPr>
          <w:i/>
          <w:iCs/>
          <w:szCs w:val="28"/>
        </w:rPr>
        <w:t>ое</w:t>
      </w:r>
      <w:r w:rsidR="00123C67" w:rsidRPr="00D87BDA">
        <w:rPr>
          <w:i/>
          <w:iCs/>
          <w:szCs w:val="28"/>
        </w:rPr>
        <w:t xml:space="preserve"> слов</w:t>
      </w:r>
      <w:r w:rsidR="00730B1D" w:rsidRPr="00D87BDA">
        <w:rPr>
          <w:i/>
          <w:iCs/>
          <w:szCs w:val="28"/>
        </w:rPr>
        <w:t>осочетание</w:t>
      </w:r>
      <w:r w:rsidR="00123C67" w:rsidRPr="00D87BDA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D87BDA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1CE87829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5CF7B4EE" w14:textId="77777777" w:rsidR="0081712F" w:rsidRPr="0083383E" w:rsidRDefault="0081712F" w:rsidP="00765D6B">
      <w:pPr>
        <w:rPr>
          <w:szCs w:val="28"/>
        </w:rPr>
      </w:pPr>
    </w:p>
    <w:p w14:paraId="7708935C" w14:textId="4CF0A654" w:rsidR="00640C3D" w:rsidRPr="00D87BDA" w:rsidRDefault="00D87BDA" w:rsidP="00D87BDA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640C3D" w:rsidRPr="00D87BDA">
        <w:rPr>
          <w:i/>
          <w:iCs/>
          <w:szCs w:val="28"/>
        </w:rPr>
        <w:t>Вставьте пропущенн</w:t>
      </w:r>
      <w:r w:rsidR="00730B1D" w:rsidRPr="00D87BDA">
        <w:rPr>
          <w:i/>
          <w:iCs/>
          <w:szCs w:val="28"/>
        </w:rPr>
        <w:t>ое</w:t>
      </w:r>
      <w:r w:rsidR="00640C3D" w:rsidRPr="00D87BDA">
        <w:rPr>
          <w:i/>
          <w:iCs/>
          <w:szCs w:val="28"/>
        </w:rPr>
        <w:t xml:space="preserve"> слов</w:t>
      </w:r>
      <w:r w:rsidR="00730B1D" w:rsidRPr="00D87BDA">
        <w:rPr>
          <w:i/>
          <w:iCs/>
          <w:szCs w:val="28"/>
        </w:rPr>
        <w:t>осочетание</w:t>
      </w:r>
      <w:r w:rsidR="00640C3D" w:rsidRPr="00D87BDA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D87BDA">
      <w:pPr>
        <w:ind w:firstLine="0"/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775861E5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lastRenderedPageBreak/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142D418C" w14:textId="77777777" w:rsidR="0081712F" w:rsidRPr="0083383E" w:rsidRDefault="0081712F" w:rsidP="007E0ABA">
      <w:pPr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1FAF97C3" w:rsidR="003F6AD7" w:rsidRPr="0083383E" w:rsidRDefault="00D87BDA" w:rsidP="00765D6B">
      <w:pPr>
        <w:shd w:val="clear" w:color="auto" w:fill="FFFFFF"/>
        <w:ind w:right="600"/>
        <w:rPr>
          <w:i/>
          <w:iCs/>
          <w:szCs w:val="28"/>
        </w:rPr>
      </w:pPr>
      <w:r>
        <w:rPr>
          <w:i/>
          <w:iCs/>
          <w:szCs w:val="28"/>
        </w:rPr>
        <w:t xml:space="preserve">1.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Default="00AC776F" w:rsidP="00765D6B">
      <w:pPr>
        <w:rPr>
          <w:rFonts w:eastAsia="Aptos" w:cs="Times New Roman"/>
          <w:szCs w:val="28"/>
        </w:rPr>
      </w:pPr>
    </w:p>
    <w:p w14:paraId="001385D2" w14:textId="66F2BAFA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D3326C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4267277" r:id="rId19"/>
        </w:object>
      </w:r>
    </w:p>
    <w:p w14:paraId="55A9386D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D3326C" w:rsidP="00765D6B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D3326C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4267278" r:id="rId21"/>
        </w:obje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D3326C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D87BDA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D87BDA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lastRenderedPageBreak/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4DA5FA71" w:rsidR="00765D6B" w:rsidRPr="0083383E" w:rsidRDefault="00765D6B" w:rsidP="00D87BDA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256228E5" w14:textId="77777777" w:rsidR="00E73E09" w:rsidRPr="0083383E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47ED6B5F" w:rsidR="00E62C60" w:rsidRPr="0083383E" w:rsidRDefault="00E62C60" w:rsidP="00765D6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D87BDA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 xml:space="preserve">. </w:t>
      </w: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Решите задачу с использованием индексного метода.</w:t>
      </w:r>
    </w:p>
    <w:p w14:paraId="28803E98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3"/>
        <w:gridCol w:w="2673"/>
        <w:gridCol w:w="2298"/>
        <w:gridCol w:w="2268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49pt;height:43pt" o:ole="">
            <v:imagedata r:id="rId22" o:title=""/>
          </v:shape>
          <o:OLEObject Type="Embed" ProgID="Equation.DSMT4" ShapeID="_x0000_i1027" DrawAspect="Content" ObjectID="_1804267272" r:id="rId23"/>
        </w:object>
      </w:r>
    </w:p>
    <w:p w14:paraId="28061A1D" w14:textId="4B2CCD7F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pt;height:39pt" o:ole="">
            <v:imagedata r:id="rId24" o:title=""/>
          </v:shape>
          <o:OLEObject Type="Embed" ProgID="Equation.3" ShapeID="_x0000_i1028" DrawAspect="Content" ObjectID="_1804267273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pt;height:38pt" o:ole="">
            <v:imagedata r:id="rId26" o:title=""/>
          </v:shape>
          <o:OLEObject Type="Embed" ProgID="Equation.3" ShapeID="_x0000_i1029" DrawAspect="Content" ObjectID="_1804267274" r:id="rId27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1pt;height:44pt" o:ole="">
            <v:imagedata r:id="rId28" o:title=""/>
          </v:shape>
          <o:OLEObject Type="Embed" ProgID="Equation.3" ShapeID="_x0000_i1030" DrawAspect="Content" ObjectID="_1804267275" r:id="rId29"/>
        </w:object>
      </w:r>
    </w:p>
    <w:p w14:paraId="140B3098" w14:textId="5A2FA99F" w:rsidR="001D02B5" w:rsidRPr="001D02B5" w:rsidRDefault="00D3326C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2pt;height:23pt" o:ole="">
            <v:imagedata r:id="rId30" o:title=""/>
          </v:shape>
          <o:OLEObject Type="Embed" ProgID="Equation.3" ShapeID="_x0000_i1031" DrawAspect="Content" ObjectID="_1804267276" r:id="rId31"/>
        </w:object>
      </w:r>
    </w:p>
    <w:p w14:paraId="30B1C089" w14:textId="013CEDC7" w:rsidR="0026161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D3326C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D3326C" w:rsidP="00765D6B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D87BDA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0E30C9">
      <w:pPr>
        <w:ind w:firstLine="0"/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765D6B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3239FA69" w:rsidR="00765D6B" w:rsidRDefault="00765D6B" w:rsidP="000E30C9">
      <w:pPr>
        <w:ind w:firstLine="0"/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052695" w:rsidRPr="00052695">
        <w:rPr>
          <w:szCs w:val="28"/>
        </w:rPr>
        <w:t>ОПК-2 (ОПК-2.1, ОПК-2.2, ОПК-2.3)</w:t>
      </w:r>
    </w:p>
    <w:p w14:paraId="75484969" w14:textId="1E3F5236" w:rsidR="00052695" w:rsidRDefault="00052695" w:rsidP="00765D6B">
      <w:pPr>
        <w:rPr>
          <w:szCs w:val="28"/>
        </w:rPr>
      </w:pPr>
    </w:p>
    <w:p w14:paraId="7E41B16A" w14:textId="3EE526AD" w:rsidR="00052695" w:rsidRDefault="00052695" w:rsidP="00765D6B">
      <w:pPr>
        <w:rPr>
          <w:szCs w:val="28"/>
        </w:rPr>
      </w:pPr>
    </w:p>
    <w:p w14:paraId="7809859F" w14:textId="720DA3F3" w:rsidR="00052695" w:rsidRDefault="00052695" w:rsidP="00765D6B">
      <w:pPr>
        <w:rPr>
          <w:szCs w:val="28"/>
        </w:rPr>
      </w:pPr>
    </w:p>
    <w:p w14:paraId="105785C2" w14:textId="3880EBDD" w:rsidR="00052695" w:rsidRDefault="00052695" w:rsidP="00765D6B">
      <w:pPr>
        <w:rPr>
          <w:szCs w:val="28"/>
        </w:rPr>
      </w:pPr>
    </w:p>
    <w:p w14:paraId="44E54704" w14:textId="1B86ECBF" w:rsidR="00052695" w:rsidRDefault="00052695" w:rsidP="00765D6B">
      <w:pPr>
        <w:rPr>
          <w:szCs w:val="28"/>
        </w:rPr>
      </w:pPr>
    </w:p>
    <w:p w14:paraId="2235292A" w14:textId="7AD39FA1" w:rsidR="00052695" w:rsidRDefault="00052695" w:rsidP="00765D6B">
      <w:pPr>
        <w:rPr>
          <w:szCs w:val="28"/>
        </w:rPr>
      </w:pPr>
    </w:p>
    <w:p w14:paraId="239FEC16" w14:textId="2A46B8A1" w:rsidR="00052695" w:rsidRDefault="00052695" w:rsidP="00765D6B">
      <w:pPr>
        <w:rPr>
          <w:szCs w:val="28"/>
        </w:rPr>
      </w:pPr>
    </w:p>
    <w:p w14:paraId="7625D2A0" w14:textId="761F08CC" w:rsidR="00052695" w:rsidRDefault="00052695" w:rsidP="00765D6B">
      <w:pPr>
        <w:rPr>
          <w:szCs w:val="28"/>
        </w:rPr>
      </w:pPr>
    </w:p>
    <w:p w14:paraId="1FA181CF" w14:textId="7C9FEB14" w:rsidR="00052695" w:rsidRDefault="00052695" w:rsidP="00765D6B">
      <w:pPr>
        <w:rPr>
          <w:szCs w:val="28"/>
        </w:rPr>
      </w:pPr>
    </w:p>
    <w:p w14:paraId="1E0A4C7D" w14:textId="1EA7A7ED" w:rsidR="00052695" w:rsidRDefault="00052695" w:rsidP="00765D6B">
      <w:pPr>
        <w:rPr>
          <w:szCs w:val="28"/>
        </w:rPr>
      </w:pPr>
    </w:p>
    <w:p w14:paraId="20E1DFCE" w14:textId="0D00FF8F" w:rsidR="00052695" w:rsidRDefault="00052695" w:rsidP="00765D6B">
      <w:pPr>
        <w:rPr>
          <w:szCs w:val="28"/>
        </w:rPr>
      </w:pPr>
    </w:p>
    <w:p w14:paraId="7A58D2E2" w14:textId="19449B10" w:rsidR="00052695" w:rsidRDefault="00052695" w:rsidP="00765D6B">
      <w:pPr>
        <w:rPr>
          <w:szCs w:val="28"/>
        </w:rPr>
      </w:pPr>
    </w:p>
    <w:p w14:paraId="77FD7C11" w14:textId="67E5794B" w:rsidR="00052695" w:rsidRDefault="00052695" w:rsidP="00765D6B">
      <w:pPr>
        <w:rPr>
          <w:szCs w:val="28"/>
        </w:rPr>
      </w:pPr>
    </w:p>
    <w:p w14:paraId="696B0EDB" w14:textId="3F0CD699" w:rsidR="00D87BDA" w:rsidRDefault="00D87BDA">
      <w:pPr>
        <w:spacing w:after="160" w:line="278" w:lineRule="auto"/>
        <w:ind w:firstLine="0"/>
        <w:jc w:val="left"/>
        <w:rPr>
          <w:szCs w:val="28"/>
        </w:rPr>
      </w:pPr>
    </w:p>
    <w:sectPr w:rsidR="00D87BDA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3E9A686" w14:textId="77777777" w:rsidR="00825FFE" w:rsidRDefault="00825FFE" w:rsidP="006943A0">
      <w:r>
        <w:separator/>
      </w:r>
    </w:p>
  </w:endnote>
  <w:endnote w:type="continuationSeparator" w:id="0">
    <w:p w14:paraId="531C66A1" w14:textId="77777777" w:rsidR="00825FFE" w:rsidRDefault="00825FFE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Roboto">
    <w:altName w:val="Times New Roman"/>
    <w:charset w:val="00"/>
    <w:family w:val="auto"/>
    <w:pitch w:val="variable"/>
    <w:sig w:usb0="E0000AFF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0A5FE932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052695">
          <w:rPr>
            <w:noProof/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4DEF8E" w14:textId="77777777" w:rsidR="00825FFE" w:rsidRDefault="00825FFE" w:rsidP="006943A0">
      <w:r>
        <w:separator/>
      </w:r>
    </w:p>
  </w:footnote>
  <w:footnote w:type="continuationSeparator" w:id="0">
    <w:p w14:paraId="14A4F8E8" w14:textId="77777777" w:rsidR="00825FFE" w:rsidRDefault="00825FFE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865053501">
    <w:abstractNumId w:val="5"/>
  </w:num>
  <w:num w:numId="2" w16cid:durableId="668947070">
    <w:abstractNumId w:val="22"/>
  </w:num>
  <w:num w:numId="3" w16cid:durableId="834996321">
    <w:abstractNumId w:val="12"/>
  </w:num>
  <w:num w:numId="4" w16cid:durableId="831146477">
    <w:abstractNumId w:val="14"/>
  </w:num>
  <w:num w:numId="5" w16cid:durableId="2062095664">
    <w:abstractNumId w:val="1"/>
  </w:num>
  <w:num w:numId="6" w16cid:durableId="1103914770">
    <w:abstractNumId w:val="23"/>
  </w:num>
  <w:num w:numId="7" w16cid:durableId="112673879">
    <w:abstractNumId w:val="13"/>
  </w:num>
  <w:num w:numId="8" w16cid:durableId="739641337">
    <w:abstractNumId w:val="27"/>
  </w:num>
  <w:num w:numId="9" w16cid:durableId="400644320">
    <w:abstractNumId w:val="31"/>
  </w:num>
  <w:num w:numId="10" w16cid:durableId="312105463">
    <w:abstractNumId w:val="28"/>
  </w:num>
  <w:num w:numId="11" w16cid:durableId="1036656922">
    <w:abstractNumId w:val="25"/>
  </w:num>
  <w:num w:numId="12" w16cid:durableId="2110273297">
    <w:abstractNumId w:val="6"/>
  </w:num>
  <w:num w:numId="13" w16cid:durableId="793594252">
    <w:abstractNumId w:val="7"/>
  </w:num>
  <w:num w:numId="14" w16cid:durableId="37245502">
    <w:abstractNumId w:val="2"/>
  </w:num>
  <w:num w:numId="15" w16cid:durableId="1146626376">
    <w:abstractNumId w:val="19"/>
  </w:num>
  <w:num w:numId="16" w16cid:durableId="141119181">
    <w:abstractNumId w:val="21"/>
  </w:num>
  <w:num w:numId="17" w16cid:durableId="631441302">
    <w:abstractNumId w:val="8"/>
  </w:num>
  <w:num w:numId="18" w16cid:durableId="760295971">
    <w:abstractNumId w:val="15"/>
  </w:num>
  <w:num w:numId="19" w16cid:durableId="1636370836">
    <w:abstractNumId w:val="9"/>
  </w:num>
  <w:num w:numId="20" w16cid:durableId="85082814">
    <w:abstractNumId w:val="11"/>
  </w:num>
  <w:num w:numId="21" w16cid:durableId="338629172">
    <w:abstractNumId w:val="32"/>
  </w:num>
  <w:num w:numId="22" w16cid:durableId="1117455963">
    <w:abstractNumId w:val="3"/>
  </w:num>
  <w:num w:numId="23" w16cid:durableId="456871895">
    <w:abstractNumId w:val="17"/>
  </w:num>
  <w:num w:numId="24" w16cid:durableId="1412004859">
    <w:abstractNumId w:val="0"/>
  </w:num>
  <w:num w:numId="25" w16cid:durableId="2046832358">
    <w:abstractNumId w:val="24"/>
  </w:num>
  <w:num w:numId="26" w16cid:durableId="1438868690">
    <w:abstractNumId w:val="4"/>
  </w:num>
  <w:num w:numId="27" w16cid:durableId="260917210">
    <w:abstractNumId w:val="10"/>
  </w:num>
  <w:num w:numId="28" w16cid:durableId="258368786">
    <w:abstractNumId w:val="20"/>
  </w:num>
  <w:num w:numId="29" w16cid:durableId="1488747453">
    <w:abstractNumId w:val="16"/>
  </w:num>
  <w:num w:numId="30" w16cid:durableId="156887823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276983224">
    <w:abstractNumId w:val="29"/>
  </w:num>
  <w:num w:numId="32" w16cid:durableId="134620312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1683048875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5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52695"/>
    <w:rsid w:val="000614A0"/>
    <w:rsid w:val="0006311A"/>
    <w:rsid w:val="000771B0"/>
    <w:rsid w:val="000A1AB4"/>
    <w:rsid w:val="000A25D4"/>
    <w:rsid w:val="000D01B5"/>
    <w:rsid w:val="000E2999"/>
    <w:rsid w:val="000E30C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21D0E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25FFE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221"/>
    <w:rsid w:val="009B54E5"/>
    <w:rsid w:val="009B61F0"/>
    <w:rsid w:val="009B6C90"/>
    <w:rsid w:val="009C48B2"/>
    <w:rsid w:val="009C6316"/>
    <w:rsid w:val="009D43AE"/>
    <w:rsid w:val="009D6334"/>
    <w:rsid w:val="009D7C87"/>
    <w:rsid w:val="009E2BF4"/>
    <w:rsid w:val="009E765E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326C"/>
    <w:rsid w:val="00D37896"/>
    <w:rsid w:val="00D51392"/>
    <w:rsid w:val="00D577CF"/>
    <w:rsid w:val="00D63213"/>
    <w:rsid w:val="00D71952"/>
    <w:rsid w:val="00D87BDA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13C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table" w:customStyle="1" w:styleId="TableNormal">
    <w:name w:val="Table Normal"/>
    <w:uiPriority w:val="2"/>
    <w:semiHidden/>
    <w:unhideWhenUsed/>
    <w:qFormat/>
    <w:rsid w:val="00052695"/>
    <w:pPr>
      <w:widowControl w:val="0"/>
      <w:autoSpaceDE w:val="0"/>
      <w:autoSpaceDN w:val="0"/>
      <w:spacing w:after="0" w:line="240" w:lineRule="auto"/>
    </w:pPr>
    <w:rPr>
      <w:kern w:val="0"/>
      <w:sz w:val="22"/>
      <w:szCs w:val="22"/>
      <w:lang w:val="en-US"/>
      <w14:ligatures w14:val="none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</TotalTime>
  <Pages>9</Pages>
  <Words>2078</Words>
  <Characters>11845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Tamplier</cp:lastModifiedBy>
  <cp:revision>263</cp:revision>
  <dcterms:created xsi:type="dcterms:W3CDTF">2024-11-25T08:08:00Z</dcterms:created>
  <dcterms:modified xsi:type="dcterms:W3CDTF">2025-03-23T17:35:00Z</dcterms:modified>
</cp:coreProperties>
</file>